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A224E7">
      <w:pPr>
        <w:jc w:val="center"/>
        <w:rPr>
          <w:rFonts w:hint="eastAsia" w:ascii="宋体" w:hAnsi="宋体" w:cs="宋体"/>
          <w:sz w:val="21"/>
          <w:szCs w:val="21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基于真实情境问题的期末创新作业设计（六年级）</w:t>
      </w:r>
    </w:p>
    <w:p w14:paraId="4FF4A2D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.</w:t>
      </w:r>
      <w:r>
        <w:rPr>
          <w:rFonts w:hint="eastAsia" w:ascii="宋体" w:hAnsi="宋体" w:eastAsia="宋体" w:cs="宋体"/>
          <w:sz w:val="24"/>
          <w:szCs w:val="24"/>
        </w:rPr>
        <w:t>习爷爷提出“绿水青山就是金山银山”。科研人员在西北某沙漠的一个区域种植胡杨800棵，种植沙柳的是胡杨棵数的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5" o:spt="75" alt="eqId6503ca085e3ca5f2ba723b0dd66e210b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" o:title="eqId6503ca085e3ca5f2ba723b0dd66e210b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又是沙枣棵数的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6" o:spt="75" alt="eqId7c6c7567972273b4ba733b47bf9d540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7" o:title="eqId7c6c7567972273b4ba733b47bf9d54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这个区域种植沙枣树多少棵？</w:t>
      </w:r>
    </w:p>
    <w:p w14:paraId="16E8D84A">
      <w:pPr>
        <w:rPr>
          <w:rFonts w:hint="eastAsia" w:ascii="宋体" w:hAnsi="宋体" w:eastAsia="宋体" w:cs="宋体"/>
          <w:sz w:val="24"/>
          <w:szCs w:val="24"/>
        </w:rPr>
      </w:pPr>
    </w:p>
    <w:p w14:paraId="216C59E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.为</w:t>
      </w:r>
      <w:r>
        <w:rPr>
          <w:rFonts w:hint="eastAsia" w:ascii="宋体" w:hAnsi="宋体" w:eastAsia="宋体" w:cs="宋体"/>
          <w:sz w:val="24"/>
          <w:szCs w:val="24"/>
        </w:rPr>
        <w:t>了加快农村环境整治，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常州</w:t>
      </w:r>
      <w:r>
        <w:rPr>
          <w:rFonts w:hint="eastAsia" w:ascii="宋体" w:hAnsi="宋体" w:eastAsia="宋体" w:cs="宋体"/>
          <w:sz w:val="24"/>
          <w:szCs w:val="24"/>
        </w:rPr>
        <w:t>市获批一项整治资金，其中240万元用于厕所改建，比用于污水处理的资金少20%，用于污水处理的是多少万元（先写出数量关系，再用方程解答）</w:t>
      </w:r>
    </w:p>
    <w:p w14:paraId="4A85A74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的资金－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的资金＝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的资金</w:t>
      </w:r>
    </w:p>
    <w:p w14:paraId="223DB7E3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4D91B1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8265</wp:posOffset>
            </wp:positionH>
            <wp:positionV relativeFrom="paragraph">
              <wp:posOffset>1049020</wp:posOffset>
            </wp:positionV>
            <wp:extent cx="4924425" cy="1123950"/>
            <wp:effectExtent l="0" t="0" r="9525" b="0"/>
            <wp:wrapNone/>
            <wp:docPr id="100009" name="图片 100009" descr="@@@249b7e0f-c13f-4a98-9508-139eaf5b49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249b7e0f-c13f-4a98-9508-139eaf5b49c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.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外卖平台</w:t>
      </w:r>
      <w:r>
        <w:rPr>
          <w:rFonts w:hint="eastAsia" w:ascii="宋体" w:hAnsi="宋体" w:eastAsia="宋体" w:cs="宋体"/>
          <w:sz w:val="24"/>
          <w:szCs w:val="24"/>
        </w:rPr>
        <w:t>准备为员工集体购买50个头盔。某头盔在甲、乙、丙三家网店售价都是89元/个，但每家优惠方案不同。请你算一算：到哪家网店购买最便宜？一共需要多少钱？</w:t>
      </w:r>
    </w:p>
    <w:p w14:paraId="4CDB59A0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1E44130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B5CDF47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3C88265A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C86E7F2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3F97A875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8460590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4BC0177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.</w:t>
      </w:r>
      <w:r>
        <w:rPr>
          <w:rFonts w:hint="eastAsia" w:ascii="宋体" w:hAnsi="宋体" w:eastAsia="宋体" w:cs="宋体"/>
          <w:sz w:val="24"/>
          <w:szCs w:val="24"/>
        </w:rPr>
        <w:t>学校购买8个同样的排球和6个同样的足球，一共用去860元。已知每个排球的价钱是足球的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每个排球和足球分别是多少元？</w:t>
      </w:r>
    </w:p>
    <w:p w14:paraId="4A608431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51A057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96545</wp:posOffset>
            </wp:positionV>
            <wp:extent cx="2247900" cy="733425"/>
            <wp:effectExtent l="0" t="0" r="0" b="9525"/>
            <wp:wrapNone/>
            <wp:docPr id="100019" name="图片 100019" descr="@@@4a8a5a61-c76c-48f5-bdec-0b11787e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a8a5a61-c76c-48f5-bdec-0b11787e112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.</w:t>
      </w:r>
      <w:r>
        <w:rPr>
          <w:rFonts w:hint="eastAsia" w:ascii="宋体" w:hAnsi="宋体" w:eastAsia="宋体" w:cs="宋体"/>
          <w:sz w:val="24"/>
          <w:szCs w:val="24"/>
        </w:rPr>
        <w:t>每盒薯条比每个汉堡便宜9元，每个汉堡多少元？每盒薯条多少元？</w:t>
      </w:r>
    </w:p>
    <w:p w14:paraId="3F965B6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</w:p>
    <w:p w14:paraId="5FBE35E1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959EB9C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276754B"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bookmarkStart w:id="0" w:name="_GoBack"/>
      <w:bookmarkEnd w:id="0"/>
    </w:p>
    <w:p w14:paraId="7EF646E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72485</wp:posOffset>
            </wp:positionH>
            <wp:positionV relativeFrom="paragraph">
              <wp:posOffset>534670</wp:posOffset>
            </wp:positionV>
            <wp:extent cx="1485900" cy="819150"/>
            <wp:effectExtent l="0" t="0" r="0" b="6350"/>
            <wp:wrapNone/>
            <wp:docPr id="100025" name="图片 100025" descr="@@@95816cbf3ff1483ca92499353f9c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5816cbf3ff1483ca92499353f9c280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.</w:t>
      </w:r>
      <w:r>
        <w:rPr>
          <w:rFonts w:hint="eastAsia" w:ascii="宋体" w:hAnsi="宋体" w:eastAsia="宋体" w:cs="宋体"/>
          <w:sz w:val="24"/>
          <w:szCs w:val="24"/>
        </w:rPr>
        <w:t>快递公司运送海鲜时使用一种可以密封的长方体泡沫箱，从外面量，长5分米，宽3.3分米，高4分米。泡沫厚度0.3分米。</w:t>
      </w:r>
    </w:p>
    <w:p w14:paraId="5E89172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这个泡沫箱所占的空间有多大？</w:t>
      </w:r>
    </w:p>
    <w:p w14:paraId="096C095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这个泡沫箱的容积是多少立方分米？</w:t>
      </w:r>
    </w:p>
    <w:p w14:paraId="10D7DFCA">
      <w:pPr>
        <w:rPr>
          <w:rFonts w:hint="eastAsia" w:ascii="宋体" w:hAnsi="宋体" w:eastAsia="宋体" w:cs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28D338C"/>
    <w:rsid w:val="028D338C"/>
    <w:rsid w:val="2A3A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8</Words>
  <Characters>448</Characters>
  <Lines>0</Lines>
  <Paragraphs>0</Paragraphs>
  <TotalTime>0</TotalTime>
  <ScaleCrop>false</ScaleCrop>
  <LinksUpToDate>false</LinksUpToDate>
  <CharactersWithSpaces>46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6T05:48:00Z</dcterms:created>
  <dc:creator>Tulips</dc:creator>
  <cp:lastModifiedBy>香淡柠檬</cp:lastModifiedBy>
  <dcterms:modified xsi:type="dcterms:W3CDTF">2024-12-23T15:18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55EFCD22AE574818B4DA943909E26EDF_11</vt:lpwstr>
  </property>
</Properties>
</file>